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4D74" w:rsidRPr="005C5FD2" w:rsidRDefault="005C5FD2">
      <w:r w:rsidRPr="005C5FD2">
        <w:t>Math 4</w:t>
      </w:r>
      <w:r w:rsidR="006D3E97">
        <w:tab/>
      </w:r>
      <w:r w:rsidRPr="005C5FD2">
        <w:tab/>
      </w:r>
      <w:r w:rsidRPr="005C5FD2">
        <w:tab/>
      </w:r>
      <w:r w:rsidRPr="005C5FD2">
        <w:tab/>
      </w:r>
      <w:r w:rsidRPr="005C5FD2">
        <w:tab/>
      </w:r>
      <w:r w:rsidRPr="005C5FD2">
        <w:tab/>
      </w:r>
      <w:r w:rsidRPr="005C5FD2">
        <w:tab/>
      </w:r>
      <w:r w:rsidRPr="005C5FD2">
        <w:tab/>
      </w:r>
      <w:r w:rsidR="001F4D74" w:rsidRPr="005C5FD2">
        <w:t>Name _______________</w:t>
      </w:r>
      <w:r w:rsidR="006D3E97">
        <w:t>______</w:t>
      </w:r>
      <w:r w:rsidR="001F4D74" w:rsidRPr="005C5FD2">
        <w:t>_____</w:t>
      </w:r>
      <w:r>
        <w:t>_____</w:t>
      </w:r>
      <w:r w:rsidR="001F4D74" w:rsidRPr="005C5FD2">
        <w:t>__</w:t>
      </w:r>
    </w:p>
    <w:p w:rsidR="001F4D74" w:rsidRPr="001B7C6C" w:rsidRDefault="001B7C6C">
      <w:pPr>
        <w:rPr>
          <w:b/>
        </w:rPr>
      </w:pPr>
      <w:r>
        <w:rPr>
          <w:b/>
        </w:rPr>
        <w:t>5-9 Quotient Rul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</w:t>
      </w:r>
      <w:r w:rsidR="001F4D74" w:rsidRPr="001B7C6C">
        <w:rPr>
          <w:b/>
        </w:rPr>
        <w:tab/>
      </w:r>
      <w:r w:rsidR="001F4D74" w:rsidRPr="001B7C6C">
        <w:rPr>
          <w:b/>
        </w:rPr>
        <w:tab/>
      </w:r>
      <w:r w:rsidR="005C5FD2" w:rsidRPr="001B7C6C">
        <w:rPr>
          <w:b/>
        </w:rPr>
        <w:tab/>
      </w:r>
    </w:p>
    <w:p w:rsidR="001F4D74" w:rsidRPr="001B7C6C" w:rsidRDefault="001B7C6C">
      <w:pPr>
        <w:rPr>
          <w:i/>
        </w:rPr>
      </w:pPr>
      <w:r>
        <w:rPr>
          <w:i/>
        </w:rPr>
        <w:t>Goal:  I can use the quotient rule to find derivatives of functions.</w:t>
      </w:r>
    </w:p>
    <w:p w:rsidR="00B2738B" w:rsidRDefault="00B2738B"/>
    <w:p w:rsidR="001B7C6C" w:rsidRPr="001B7C6C" w:rsidRDefault="001B7C6C">
      <w:r>
        <w:t>Today you’ll learn another rule that will help you find the derivative for functions of a different form.  Take a look at the examples below and see if you can fill in the blanks for the quotient rule.</w:t>
      </w:r>
      <w:r w:rsidR="007C4356">
        <w:t xml:space="preserve">  Just like the last lesson, only the first step of work is shown in these two examples.  We expect you to completely simplify your answers.</w:t>
      </w:r>
    </w:p>
    <w:p w:rsidR="00315DD6" w:rsidRDefault="00315DD6"/>
    <w:p w:rsidR="00315DD6" w:rsidRDefault="00315DD6"/>
    <w:p w:rsidR="00B2738B" w:rsidRPr="005C5FD2" w:rsidRDefault="0032143B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96" type="#_x0000_t75" style="position:absolute;margin-left:60.35pt;margin-top:3.3pt;width:129pt;height:87pt;z-index:-251617792">
            <v:imagedata r:id="rId6" o:title=""/>
          </v:shape>
          <o:OLEObject Type="Embed" ProgID="Equation.DSMT4" ShapeID="_x0000_s1296" DrawAspect="Content" ObjectID="_1523883722" r:id="rId7"/>
        </w:pict>
      </w:r>
      <w:r w:rsidR="007C4356">
        <w:rPr>
          <w:noProof/>
        </w:rPr>
        <w:pict>
          <v:shape id="_x0000_s1297" type="#_x0000_t75" style="position:absolute;margin-left:316.1pt;margin-top:4.05pt;width:180pt;height:86.25pt;z-index:-251615744">
            <v:imagedata r:id="rId8" o:title=""/>
          </v:shape>
          <o:OLEObject Type="Embed" ProgID="Equation.DSMT4" ShapeID="_x0000_s1297" DrawAspect="Content" ObjectID="_1523883723" r:id="rId9"/>
        </w:pict>
      </w:r>
    </w:p>
    <w:p w:rsidR="00FF10E7" w:rsidRPr="00B206E1" w:rsidRDefault="00B206E1">
      <w:pPr>
        <w:rPr>
          <w:b/>
        </w:rPr>
      </w:pPr>
      <w:r>
        <w:rPr>
          <w:b/>
        </w:rPr>
        <w:t>E</w:t>
      </w:r>
      <w:r w:rsidR="001B7C6C">
        <w:rPr>
          <w:b/>
        </w:rPr>
        <w:t xml:space="preserve">xample 1: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 xml:space="preserve">Example 2:  </w:t>
      </w:r>
    </w:p>
    <w:p w:rsidR="00B2738B" w:rsidRDefault="00B2738B"/>
    <w:p w:rsidR="00BC3F40" w:rsidRDefault="00BC3F40"/>
    <w:p w:rsidR="00BC3F40" w:rsidRDefault="00BC3F40"/>
    <w:p w:rsidR="001B7C6C" w:rsidRDefault="001B7C6C"/>
    <w:p w:rsidR="00315DD6" w:rsidRDefault="00315DD6"/>
    <w:p w:rsidR="00315DD6" w:rsidRDefault="00315DD6"/>
    <w:p w:rsidR="001B7C6C" w:rsidRPr="005C5FD2" w:rsidRDefault="00315DD6">
      <w:r>
        <w:rPr>
          <w:noProof/>
        </w:rPr>
        <w:pict>
          <v:rect id="_x0000_s1299" style="position:absolute;margin-left:-8.25pt;margin-top:12.9pt;width:468pt;height:94.65pt;z-index:251703808" filled="f" strokeweight="2.25pt"/>
        </w:pict>
      </w:r>
    </w:p>
    <w:p w:rsidR="007C4356" w:rsidRDefault="00315DD6">
      <w:r>
        <w:rPr>
          <w:noProof/>
        </w:rPr>
        <w:pict>
          <v:shape id="_x0000_s1302" type="#_x0000_t75" style="position:absolute;margin-left:261.75pt;margin-top:7.8pt;width:177.75pt;height:78pt;z-index:-251610624">
            <v:imagedata r:id="rId10" o:title=""/>
          </v:shape>
          <o:OLEObject Type="Embed" ProgID="Equation.DSMT4" ShapeID="_x0000_s1302" DrawAspect="Content" ObjectID="_1523883719" r:id="rId11"/>
        </w:pict>
      </w:r>
    </w:p>
    <w:p w:rsidR="00B2738B" w:rsidRPr="005C5FD2" w:rsidRDefault="001B7C6C">
      <w:r w:rsidRPr="00D7016E">
        <w:rPr>
          <w:noProof/>
        </w:rPr>
        <w:pict>
          <v:shape id="_x0000_s1027" type="#_x0000_t75" style="position:absolute;margin-left:93pt;margin-top:12.05pt;width:167.25pt;height:41.35pt;z-index:-251661824">
            <v:imagedata r:id="rId12" o:title=""/>
          </v:shape>
          <o:OLEObject Type="Embed" ProgID="Equation.DSMT4" ShapeID="_x0000_s1027" DrawAspect="Content" ObjectID="_1523883720" r:id="rId13"/>
        </w:pict>
      </w:r>
    </w:p>
    <w:p w:rsidR="00B2738B" w:rsidRPr="005C5FD2" w:rsidRDefault="00B2738B">
      <w:pPr>
        <w:rPr>
          <w:b/>
        </w:rPr>
      </w:pPr>
    </w:p>
    <w:p w:rsidR="00FF10E7" w:rsidRDefault="00B2738B">
      <w:r w:rsidRPr="00560684">
        <w:rPr>
          <w:b/>
          <w:i/>
          <w:u w:val="single"/>
        </w:rPr>
        <w:t>Quotient Rule:</w:t>
      </w:r>
      <w:r w:rsidRPr="005C5FD2">
        <w:rPr>
          <w:i/>
        </w:rPr>
        <w:t xml:space="preserve">  </w:t>
      </w:r>
      <w:r w:rsidRPr="005C5FD2">
        <w:t xml:space="preserve">If </w:t>
      </w:r>
      <w:r w:rsidR="00112C1B" w:rsidRPr="005C5FD2">
        <w:t xml:space="preserve"> </w:t>
      </w:r>
      <w:r w:rsidR="00957BD1">
        <w:tab/>
      </w:r>
      <w:r w:rsidR="00957BD1">
        <w:tab/>
      </w:r>
      <w:r w:rsidR="00957BD1">
        <w:tab/>
      </w:r>
      <w:r w:rsidR="00957BD1">
        <w:tab/>
      </w:r>
      <w:r w:rsidR="00957BD1">
        <w:tab/>
        <w:t xml:space="preserve">     </w:t>
      </w:r>
    </w:p>
    <w:p w:rsidR="001B7C6C" w:rsidRDefault="001B7C6C"/>
    <w:p w:rsidR="001B7C6C" w:rsidRDefault="001B7C6C"/>
    <w:p w:rsidR="001B7C6C" w:rsidRDefault="001B7C6C"/>
    <w:p w:rsidR="00EA566D" w:rsidRDefault="00EA566D" w:rsidP="00EA566D"/>
    <w:p w:rsidR="00315DD6" w:rsidRDefault="00315DD6" w:rsidP="00EA566D">
      <w:pPr>
        <w:rPr>
          <w:b/>
        </w:rPr>
      </w:pPr>
      <w:r>
        <w:rPr>
          <w:noProof/>
        </w:rPr>
        <w:pict>
          <v:shape id="_x0000_s1028" type="#_x0000_t75" style="position:absolute;margin-left:60.35pt;margin-top:12.5pt;width:86.75pt;height:58.5pt;z-index:-251660800">
            <v:imagedata r:id="rId14" o:title=""/>
          </v:shape>
          <o:OLEObject Type="Embed" ProgID="Equation.DSMT4" ShapeID="_x0000_s1028" DrawAspect="Content" ObjectID="_1523883721" r:id="rId15"/>
        </w:pict>
      </w:r>
    </w:p>
    <w:p w:rsidR="00315DD6" w:rsidRDefault="00315DD6" w:rsidP="00EA566D">
      <w:pPr>
        <w:rPr>
          <w:b/>
        </w:rPr>
      </w:pPr>
    </w:p>
    <w:p w:rsidR="00FF10E7" w:rsidRPr="005C5FD2" w:rsidRDefault="007C4356" w:rsidP="00EA566D">
      <w:r>
        <w:rPr>
          <w:b/>
        </w:rPr>
        <w:t>Example 3</w:t>
      </w:r>
      <w:r w:rsidR="00FF10E7" w:rsidRPr="005C5FD2">
        <w:t>:</w:t>
      </w:r>
    </w:p>
    <w:p w:rsidR="00517B8D" w:rsidRPr="005C5FD2" w:rsidRDefault="00517B8D" w:rsidP="00517B8D"/>
    <w:p w:rsidR="00517B8D" w:rsidRPr="005C5FD2" w:rsidRDefault="00517B8D" w:rsidP="00517B8D"/>
    <w:p w:rsidR="00517B8D" w:rsidRPr="005C5FD2" w:rsidRDefault="00517B8D" w:rsidP="00517B8D"/>
    <w:p w:rsidR="00315DD6" w:rsidRDefault="00BC3F40" w:rsidP="00BC3F40">
      <w:r>
        <w:tab/>
      </w:r>
    </w:p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BC3F40"/>
    <w:p w:rsidR="00315DD6" w:rsidRDefault="00315DD6" w:rsidP="00961D79"/>
    <w:p w:rsidR="004F2764" w:rsidRPr="00315DD6" w:rsidRDefault="00B42D9D" w:rsidP="00961D79">
      <w:r>
        <w:rPr>
          <w:b/>
        </w:rPr>
        <w:lastRenderedPageBreak/>
        <w:t>In class p</w:t>
      </w:r>
      <w:r w:rsidR="004F2764" w:rsidRPr="005C5FD2">
        <w:rPr>
          <w:b/>
        </w:rPr>
        <w:t>ractice:  For each function, find the first derivative.</w:t>
      </w:r>
    </w:p>
    <w:p w:rsidR="004F2764" w:rsidRPr="005C5FD2" w:rsidRDefault="004F2764" w:rsidP="00961D79">
      <w:pPr>
        <w:rPr>
          <w:b/>
        </w:rPr>
      </w:pPr>
    </w:p>
    <w:p w:rsidR="004F2764" w:rsidRPr="005C5FD2" w:rsidRDefault="00EA566D" w:rsidP="00961D79">
      <w:r>
        <w:t xml:space="preserve">1.  </w:t>
      </w:r>
      <w:r w:rsidRPr="00EA566D">
        <w:rPr>
          <w:position w:val="-24"/>
        </w:rPr>
        <w:object w:dxaOrig="2100" w:dyaOrig="660">
          <v:shape id="_x0000_i1027" type="#_x0000_t75" style="width:105pt;height:33pt" o:ole="">
            <v:imagedata r:id="rId16" o:title=""/>
          </v:shape>
          <o:OLEObject Type="Embed" ProgID="Equation.DSMT4" ShapeID="_x0000_i1027" DrawAspect="Content" ObjectID="_1523883707" r:id="rId17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EA566D">
        <w:rPr>
          <w:position w:val="-24"/>
        </w:rPr>
        <w:object w:dxaOrig="1380" w:dyaOrig="620">
          <v:shape id="_x0000_i1028" type="#_x0000_t75" style="width:69pt;height:30.75pt" o:ole="">
            <v:imagedata r:id="rId18" o:title=""/>
          </v:shape>
          <o:OLEObject Type="Embed" ProgID="Equation.DSMT4" ShapeID="_x0000_i1028" DrawAspect="Content" ObjectID="_1523883708" r:id="rId19"/>
        </w:object>
      </w:r>
    </w:p>
    <w:p w:rsidR="004F2764" w:rsidRPr="005C5FD2" w:rsidRDefault="004F2764" w:rsidP="00961D79"/>
    <w:p w:rsidR="004F2764" w:rsidRPr="005C5FD2" w:rsidRDefault="004F2764" w:rsidP="00961D79"/>
    <w:p w:rsidR="004F2764" w:rsidRPr="005C5FD2" w:rsidRDefault="004F2764" w:rsidP="00961D79"/>
    <w:p w:rsidR="004F2764" w:rsidRPr="005C5FD2" w:rsidRDefault="004F2764" w:rsidP="00961D79"/>
    <w:p w:rsidR="004F2764" w:rsidRDefault="004F2764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6A21" w:rsidRDefault="00316A21" w:rsidP="00961D79"/>
    <w:p w:rsidR="0032143B" w:rsidRPr="005C5FD2" w:rsidRDefault="0032143B" w:rsidP="00961D79"/>
    <w:p w:rsidR="004F2764" w:rsidRDefault="004F2764" w:rsidP="00961D79"/>
    <w:p w:rsidR="00315DD6" w:rsidRDefault="00315DD6" w:rsidP="00961D79"/>
    <w:p w:rsidR="004F2764" w:rsidRPr="005C5FD2" w:rsidRDefault="00EA566D" w:rsidP="00961D79">
      <w:r>
        <w:t xml:space="preserve">3.  </w:t>
      </w:r>
      <w:r w:rsidRPr="00EA566D">
        <w:rPr>
          <w:position w:val="-24"/>
        </w:rPr>
        <w:object w:dxaOrig="1480" w:dyaOrig="620">
          <v:shape id="_x0000_i1029" type="#_x0000_t75" style="width:74.25pt;height:30.75pt" o:ole="">
            <v:imagedata r:id="rId20" o:title=""/>
          </v:shape>
          <o:OLEObject Type="Embed" ProgID="Equation.DSMT4" ShapeID="_x0000_i1029" DrawAspect="Content" ObjectID="_1523883709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EA566D">
        <w:rPr>
          <w:position w:val="-24"/>
        </w:rPr>
        <w:object w:dxaOrig="1080" w:dyaOrig="620">
          <v:shape id="_x0000_i1030" type="#_x0000_t75" style="width:54pt;height:30.75pt" o:ole="">
            <v:imagedata r:id="rId22" o:title=""/>
          </v:shape>
          <o:OLEObject Type="Embed" ProgID="Equation.DSMT4" ShapeID="_x0000_i1030" DrawAspect="Content" ObjectID="_1523883710" r:id="rId23"/>
        </w:object>
      </w:r>
    </w:p>
    <w:p w:rsidR="004F2764" w:rsidRDefault="004F2764" w:rsidP="00961D79"/>
    <w:p w:rsidR="00B42D9D" w:rsidRDefault="00B42D9D" w:rsidP="00961D79"/>
    <w:p w:rsidR="005828C9" w:rsidRDefault="005828C9" w:rsidP="00961D79"/>
    <w:p w:rsidR="005828C9" w:rsidRDefault="005828C9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15DD6" w:rsidRDefault="00315DD6" w:rsidP="00961D79"/>
    <w:p w:rsidR="0032143B" w:rsidRDefault="0032143B" w:rsidP="00961D79"/>
    <w:p w:rsidR="005828C9" w:rsidRDefault="005828C9" w:rsidP="00961D79"/>
    <w:p w:rsidR="005828C9" w:rsidRPr="005C5FD2" w:rsidRDefault="005828C9" w:rsidP="00961D79"/>
    <w:p w:rsidR="005828C9" w:rsidRPr="00B045BF" w:rsidRDefault="00EA566D" w:rsidP="00961D79">
      <w:pPr>
        <w:rPr>
          <w:b/>
          <w:sz w:val="28"/>
          <w:szCs w:val="28"/>
        </w:rPr>
      </w:pPr>
      <w:r w:rsidRPr="00B045BF">
        <w:rPr>
          <w:b/>
          <w:sz w:val="28"/>
          <w:szCs w:val="28"/>
        </w:rPr>
        <w:t xml:space="preserve">More practice!  </w:t>
      </w:r>
      <w:r w:rsidR="005828C9" w:rsidRPr="00B045BF">
        <w:rPr>
          <w:b/>
          <w:sz w:val="28"/>
          <w:szCs w:val="28"/>
        </w:rPr>
        <w:t>Find the first derivative for each function.</w:t>
      </w:r>
      <w:r w:rsidR="00B045BF">
        <w:rPr>
          <w:b/>
          <w:sz w:val="28"/>
          <w:szCs w:val="28"/>
        </w:rPr>
        <w:t xml:space="preserve">  Show all work!</w:t>
      </w:r>
    </w:p>
    <w:p w:rsidR="00D86E54" w:rsidRPr="00B045BF" w:rsidRDefault="009B5A3C" w:rsidP="009B5A3C">
      <w:pPr>
        <w:spacing w:line="240" w:lineRule="atLeast"/>
        <w:ind w:left="2160"/>
        <w:rPr>
          <w:i/>
        </w:rPr>
      </w:pPr>
      <w:r w:rsidRPr="00B045BF">
        <w:rPr>
          <w:i/>
        </w:rPr>
        <w:t xml:space="preserve">   </w:t>
      </w:r>
    </w:p>
    <w:p w:rsidR="00D86E54" w:rsidRPr="00B045BF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 w:rsidRPr="00B045BF">
        <w:tab/>
        <w:t>1.</w:t>
      </w:r>
      <w:r w:rsidR="00B045BF" w:rsidRPr="00B045BF">
        <w:t xml:space="preserve">  </w:t>
      </w:r>
      <w:r w:rsidR="00B045BF" w:rsidRPr="00B045BF">
        <w:rPr>
          <w:position w:val="-32"/>
        </w:rPr>
        <w:object w:dxaOrig="1620" w:dyaOrig="740">
          <v:shape id="_x0000_i1031" type="#_x0000_t75" style="width:81pt;height:37.5pt" o:ole="">
            <v:imagedata r:id="rId24" o:title=""/>
          </v:shape>
          <o:OLEObject Type="Embed" ProgID="Equation.DSMT4" ShapeID="_x0000_i1031" DrawAspect="Content" ObjectID="_1523883711" r:id="rId25"/>
        </w:object>
      </w:r>
      <w:r w:rsidRPr="00B045BF">
        <w:tab/>
      </w:r>
      <w:r w:rsidR="00B045BF" w:rsidRPr="00B045BF">
        <w:tab/>
      </w:r>
      <w:r w:rsidR="0032143B">
        <w:tab/>
      </w:r>
      <w:r w:rsidR="00B045BF">
        <w:t>2</w:t>
      </w:r>
      <w:r w:rsidRPr="00B045BF">
        <w:t>.</w:t>
      </w:r>
      <w:r w:rsidR="00B045BF" w:rsidRPr="00B045BF">
        <w:t xml:space="preserve">  </w:t>
      </w:r>
      <w:r w:rsidR="00B045BF" w:rsidRPr="00B045BF">
        <w:rPr>
          <w:position w:val="-24"/>
        </w:rPr>
        <w:object w:dxaOrig="1340" w:dyaOrig="620">
          <v:shape id="_x0000_i1032" type="#_x0000_t75" style="width:66.75pt;height:30.75pt" o:ole="">
            <v:imagedata r:id="rId26" o:title=""/>
          </v:shape>
          <o:OLEObject Type="Embed" ProgID="Equation.DSMT4" ShapeID="_x0000_i1032" DrawAspect="Content" ObjectID="_1523883712" r:id="rId27"/>
        </w:object>
      </w:r>
      <w:r w:rsidRPr="00B045BF">
        <w:tab/>
      </w:r>
    </w:p>
    <w:p w:rsidR="00D86E54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6A21" w:rsidRDefault="00316A21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D86E54" w:rsidRPr="00B045BF" w:rsidRDefault="00B045BF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lastRenderedPageBreak/>
        <w:t>3</w:t>
      </w:r>
      <w:r w:rsidR="00D86E54" w:rsidRPr="00B045BF">
        <w:t>.</w:t>
      </w:r>
      <w:r w:rsidR="00D86E54" w:rsidRPr="00B045BF">
        <w:tab/>
      </w:r>
      <w:r>
        <w:t xml:space="preserve">  </w:t>
      </w:r>
      <w:r w:rsidRPr="00B045BF">
        <w:rPr>
          <w:position w:val="-24"/>
        </w:rPr>
        <w:object w:dxaOrig="2200" w:dyaOrig="660">
          <v:shape id="_x0000_i1033" type="#_x0000_t75" style="width:109.5pt;height:33pt" o:ole="">
            <v:imagedata r:id="rId28" o:title=""/>
          </v:shape>
          <o:OLEObject Type="Embed" ProgID="Equation.DSMT4" ShapeID="_x0000_i1033" DrawAspect="Content" ObjectID="_1523883713" r:id="rId29"/>
        </w:object>
      </w:r>
      <w:r w:rsidR="00D86E54" w:rsidRPr="00B045BF">
        <w:tab/>
      </w:r>
      <w:r>
        <w:tab/>
      </w:r>
      <w:r w:rsidR="0032143B">
        <w:tab/>
      </w:r>
      <w:r>
        <w:t>4</w:t>
      </w:r>
      <w:r w:rsidR="00D86E54" w:rsidRPr="00B045BF">
        <w:t>.</w:t>
      </w:r>
      <w:r>
        <w:t xml:space="preserve">  </w:t>
      </w:r>
      <w:r w:rsidR="00D86E54" w:rsidRPr="00B045BF">
        <w:rPr>
          <w:position w:val="-24"/>
        </w:rPr>
        <w:object w:dxaOrig="900" w:dyaOrig="660">
          <v:shape id="_x0000_i1025" type="#_x0000_t75" style="width:45pt;height:33pt" o:ole="">
            <v:imagedata r:id="rId30" o:title=""/>
          </v:shape>
          <o:OLEObject Type="Embed" ProgID="Equation.DSMT4" ShapeID="_x0000_i1025" DrawAspect="Content" ObjectID="_1523883714" r:id="rId31"/>
        </w:object>
      </w:r>
    </w:p>
    <w:p w:rsidR="00D86E54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Pr="00B045BF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D86E54" w:rsidRPr="00B045BF" w:rsidRDefault="00B045BF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t>5</w:t>
      </w:r>
      <w:r w:rsidR="00D86E54" w:rsidRPr="00B045BF">
        <w:t>.</w:t>
      </w:r>
      <w:r>
        <w:t xml:space="preserve">  </w:t>
      </w:r>
      <w:r w:rsidR="00D86E54" w:rsidRPr="00B045BF">
        <w:rPr>
          <w:position w:val="-24"/>
        </w:rPr>
        <w:object w:dxaOrig="1020" w:dyaOrig="620">
          <v:shape id="_x0000_i1026" type="#_x0000_t75" style="width:51pt;height:30.75pt" o:ole="">
            <v:imagedata r:id="rId32" o:title=""/>
          </v:shape>
          <o:OLEObject Type="Embed" ProgID="Equation.DSMT4" ShapeID="_x0000_i1026" DrawAspect="Content" ObjectID="_1523883715" r:id="rId33"/>
        </w:object>
      </w:r>
      <w:r w:rsidR="00D86E54" w:rsidRPr="00B045BF">
        <w:tab/>
      </w:r>
      <w:r>
        <w:tab/>
      </w:r>
      <w:r w:rsidR="0032143B">
        <w:tab/>
      </w:r>
      <w:r>
        <w:t>6</w:t>
      </w:r>
      <w:r w:rsidR="00D86E54" w:rsidRPr="00B045BF">
        <w:t>.</w:t>
      </w:r>
      <w:r w:rsidR="0032143B">
        <w:t xml:space="preserve">  </w:t>
      </w:r>
      <w:r w:rsidRPr="00B045BF">
        <w:rPr>
          <w:position w:val="-24"/>
        </w:rPr>
        <w:object w:dxaOrig="999" w:dyaOrig="620">
          <v:shape id="_x0000_i1034" type="#_x0000_t75" style="width:50.25pt;height:30.75pt" o:ole="">
            <v:imagedata r:id="rId34" o:title=""/>
          </v:shape>
          <o:OLEObject Type="Embed" ProgID="Equation.DSMT4" ShapeID="_x0000_i1034" DrawAspect="Content" ObjectID="_1523883716" r:id="rId35"/>
        </w:object>
      </w:r>
    </w:p>
    <w:p w:rsidR="00D86E54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6A21" w:rsidRDefault="00316A21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15DD6" w:rsidRDefault="00315DD6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32143B" w:rsidRPr="00B045BF" w:rsidRDefault="0032143B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D86E54" w:rsidRPr="00B045BF" w:rsidRDefault="00B045BF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>
        <w:tab/>
        <w:t>7</w:t>
      </w:r>
      <w:r w:rsidR="00D86E54" w:rsidRPr="00B045BF">
        <w:t>.</w:t>
      </w:r>
      <w:r>
        <w:t xml:space="preserve"> </w:t>
      </w:r>
      <w:r w:rsidRPr="00B045BF">
        <w:rPr>
          <w:position w:val="-32"/>
        </w:rPr>
        <w:object w:dxaOrig="1760" w:dyaOrig="820">
          <v:shape id="_x0000_i1035" type="#_x0000_t75" style="width:87.75pt;height:40.5pt" o:ole="">
            <v:imagedata r:id="rId36" o:title=""/>
          </v:shape>
          <o:OLEObject Type="Embed" ProgID="Equation.DSMT4" ShapeID="_x0000_i1035" DrawAspect="Content" ObjectID="_1523883717" r:id="rId37"/>
        </w:object>
      </w:r>
      <w:r>
        <w:tab/>
      </w:r>
      <w:r>
        <w:tab/>
      </w:r>
      <w:r w:rsidR="0032143B">
        <w:tab/>
      </w:r>
      <w:r>
        <w:t>8</w:t>
      </w:r>
      <w:r w:rsidR="0032143B">
        <w:t xml:space="preserve">.  </w:t>
      </w:r>
      <w:r w:rsidR="0032143B" w:rsidRPr="0032143B">
        <w:rPr>
          <w:shadow/>
          <w:position w:val="-24"/>
        </w:rPr>
        <w:object w:dxaOrig="900" w:dyaOrig="620">
          <v:shape id="_x0000_i1036" type="#_x0000_t75" style="width:45pt;height:30.75pt" o:ole="" fillcolor="window">
            <v:imagedata r:id="rId38" o:title=""/>
          </v:shape>
          <o:OLEObject Type="Embed" ProgID="Equation.DSMT4" ShapeID="_x0000_i1036" DrawAspect="Content" ObjectID="_1523883718" r:id="rId39"/>
        </w:object>
      </w:r>
    </w:p>
    <w:p w:rsidR="00D86E54" w:rsidRPr="00B045BF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D86E54" w:rsidRPr="00B045BF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D86E54" w:rsidRPr="00B045BF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D86E54" w:rsidRPr="00B045BF" w:rsidRDefault="00D86E54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  <w:r w:rsidRPr="00B045BF">
        <w:tab/>
      </w:r>
      <w:r w:rsidRPr="00B045BF">
        <w:tab/>
      </w:r>
      <w:r w:rsidRPr="00B045BF">
        <w:tab/>
      </w:r>
      <w:r w:rsidRPr="00B045BF">
        <w:tab/>
      </w:r>
    </w:p>
    <w:sectPr w:rsidR="00D86E54" w:rsidRPr="00B045BF" w:rsidSect="001F4D74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nePrinter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17F9"/>
    <w:multiLevelType w:val="hybridMultilevel"/>
    <w:tmpl w:val="113448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673492"/>
    <w:multiLevelType w:val="hybridMultilevel"/>
    <w:tmpl w:val="C798BA8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F16F4F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CCA751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CEF01BC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0C76DBD"/>
    <w:multiLevelType w:val="hybridMultilevel"/>
    <w:tmpl w:val="923A269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73D91D9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characterSpacingControl w:val="doNotCompress"/>
  <w:compat/>
  <w:rsids>
    <w:rsidRoot w:val="001F4D74"/>
    <w:rsid w:val="00007631"/>
    <w:rsid w:val="0002529B"/>
    <w:rsid w:val="00070342"/>
    <w:rsid w:val="00086E3F"/>
    <w:rsid w:val="000D2BA2"/>
    <w:rsid w:val="00112C1B"/>
    <w:rsid w:val="00174F26"/>
    <w:rsid w:val="001A7A64"/>
    <w:rsid w:val="001B2620"/>
    <w:rsid w:val="001B7C6C"/>
    <w:rsid w:val="001F4D74"/>
    <w:rsid w:val="001F653C"/>
    <w:rsid w:val="002177D7"/>
    <w:rsid w:val="002242D5"/>
    <w:rsid w:val="00263E13"/>
    <w:rsid w:val="003037FC"/>
    <w:rsid w:val="00315DD6"/>
    <w:rsid w:val="00316A21"/>
    <w:rsid w:val="0032143B"/>
    <w:rsid w:val="00356E47"/>
    <w:rsid w:val="003C1AFA"/>
    <w:rsid w:val="004021AE"/>
    <w:rsid w:val="00441D51"/>
    <w:rsid w:val="004B7E70"/>
    <w:rsid w:val="004F2764"/>
    <w:rsid w:val="00517B8D"/>
    <w:rsid w:val="00526281"/>
    <w:rsid w:val="00560684"/>
    <w:rsid w:val="00572BFF"/>
    <w:rsid w:val="0058267B"/>
    <w:rsid w:val="005828C9"/>
    <w:rsid w:val="005837E1"/>
    <w:rsid w:val="005A54AA"/>
    <w:rsid w:val="005C49EF"/>
    <w:rsid w:val="005C5FD2"/>
    <w:rsid w:val="0067278E"/>
    <w:rsid w:val="006A5A9C"/>
    <w:rsid w:val="006B3DB3"/>
    <w:rsid w:val="006D3E97"/>
    <w:rsid w:val="006F32C2"/>
    <w:rsid w:val="00756D00"/>
    <w:rsid w:val="007C3228"/>
    <w:rsid w:val="007C4356"/>
    <w:rsid w:val="00802B0C"/>
    <w:rsid w:val="008144C0"/>
    <w:rsid w:val="008A4180"/>
    <w:rsid w:val="008B57A4"/>
    <w:rsid w:val="008D2CFE"/>
    <w:rsid w:val="008E38CB"/>
    <w:rsid w:val="00957BD1"/>
    <w:rsid w:val="00961D79"/>
    <w:rsid w:val="009B228A"/>
    <w:rsid w:val="009B2B31"/>
    <w:rsid w:val="009B5A3C"/>
    <w:rsid w:val="009E4B78"/>
    <w:rsid w:val="009F4A3B"/>
    <w:rsid w:val="00A06031"/>
    <w:rsid w:val="00B045BF"/>
    <w:rsid w:val="00B206E1"/>
    <w:rsid w:val="00B2738B"/>
    <w:rsid w:val="00B42D9D"/>
    <w:rsid w:val="00BC3F40"/>
    <w:rsid w:val="00C06035"/>
    <w:rsid w:val="00C10623"/>
    <w:rsid w:val="00C13430"/>
    <w:rsid w:val="00C404C1"/>
    <w:rsid w:val="00CB121E"/>
    <w:rsid w:val="00CB6CAE"/>
    <w:rsid w:val="00D12B57"/>
    <w:rsid w:val="00D7016E"/>
    <w:rsid w:val="00D809C8"/>
    <w:rsid w:val="00D80D91"/>
    <w:rsid w:val="00D86E54"/>
    <w:rsid w:val="00DC23A9"/>
    <w:rsid w:val="00DE1D3C"/>
    <w:rsid w:val="00E04620"/>
    <w:rsid w:val="00E72240"/>
    <w:rsid w:val="00EA566D"/>
    <w:rsid w:val="00EA5866"/>
    <w:rsid w:val="00EB529E"/>
    <w:rsid w:val="00F80511"/>
    <w:rsid w:val="00F86C1E"/>
    <w:rsid w:val="00FA3440"/>
    <w:rsid w:val="00FF10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1D5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BD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70342"/>
    <w:pPr>
      <w:tabs>
        <w:tab w:val="center" w:pos="5220"/>
        <w:tab w:val="right" w:pos="10440"/>
      </w:tabs>
    </w:pPr>
    <w:rPr>
      <w:sz w:val="28"/>
      <w:szCs w:val="28"/>
    </w:rPr>
  </w:style>
  <w:style w:type="paragraph" w:styleId="Header">
    <w:name w:val="header"/>
    <w:basedOn w:val="Normal"/>
    <w:link w:val="HeaderChar"/>
    <w:rsid w:val="00356E47"/>
    <w:pPr>
      <w:tabs>
        <w:tab w:val="center" w:pos="4320"/>
        <w:tab w:val="right" w:pos="8640"/>
      </w:tabs>
    </w:pPr>
    <w:rPr>
      <w:rFonts w:ascii="LinePrinter" w:hAnsi="LinePrinter"/>
      <w:shadow/>
      <w:noProof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356E47"/>
    <w:rPr>
      <w:rFonts w:ascii="LinePrinter" w:hAnsi="LinePrinter"/>
      <w:shadow/>
      <w:noProof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9C49C6-6C2B-4CED-ADD4-FF22D1D820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</TotalTime>
  <Pages>3</Pages>
  <Words>186</Words>
  <Characters>10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scd</Company>
  <LinksUpToDate>false</LinksUpToDate>
  <CharactersWithSpaces>1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6</cp:revision>
  <cp:lastPrinted>2016-05-04T19:48:00Z</cp:lastPrinted>
  <dcterms:created xsi:type="dcterms:W3CDTF">2016-05-04T13:24:00Z</dcterms:created>
  <dcterms:modified xsi:type="dcterms:W3CDTF">2016-05-04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